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FD92B9" w14:textId="6490F1E4" w:rsidR="00C6716A" w:rsidRDefault="005F16AB">
      <w:r>
        <w:t>жддДЖ</w:t>
      </w:r>
      <w:r w:rsidR="00C850CA">
        <w:t>Пальонка Анастасія 2-8,Варіант 20</w:t>
      </w:r>
    </w:p>
    <w:p w14:paraId="1F530365" w14:textId="77777777" w:rsidR="00C850CA" w:rsidRPr="00FC54F1" w:rsidRDefault="00C850CA" w:rsidP="00C850CA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67B2414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Завдання: </w:t>
      </w:r>
      <w:r w:rsidRPr="00FC5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будувати інтерполяційний багаточлен Лагранжа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80" w14:anchorId="2F1772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19.25pt" o:ole="">
            <v:imagedata r:id="rId4" o:title=""/>
          </v:shape>
          <o:OLEObject Type="Embed" ProgID="Equation.3" ShapeID="_x0000_i1025" DrawAspect="Content" ObjectID="_1759776133" r:id="rId5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функції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 w14:anchorId="319921FD">
          <v:shape id="_x0000_i1026" type="#_x0000_t75" style="width:29.25pt;height:19.25pt" o:ole="">
            <v:imagedata r:id="rId6" o:title=""/>
          </v:shape>
          <o:OLEObject Type="Embed" ProgID="Equation.DSMT4" ShapeID="_x0000_i1026" DrawAspect="Content" ObjectID="_1759776134" r:id="rId7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що задана таблицею, та з точністю до 0.001 обчислити наближені значення функції у заданих точках. Побудувати графік інтерполяційної функції </w:t>
      </w:r>
      <w:r w:rsidRPr="00FC54F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60" w:dyaOrig="380" w14:anchorId="5AB9A746">
          <v:shape id="_x0000_i1027" type="#_x0000_t75" style="width:57.75pt;height:19.25pt" o:ole="">
            <v:imagedata r:id="rId8" o:title=""/>
          </v:shape>
          <o:OLEObject Type="Embed" ProgID="Equation.3" ShapeID="_x0000_i1027" DrawAspect="Content" ObjectID="_1759776135" r:id="rId9"/>
        </w:object>
      </w:r>
      <w:r w:rsidRPr="00FC54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 наявним набором точок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1162"/>
        <w:gridCol w:w="878"/>
        <w:gridCol w:w="878"/>
        <w:gridCol w:w="878"/>
        <w:gridCol w:w="878"/>
        <w:gridCol w:w="878"/>
        <w:gridCol w:w="878"/>
        <w:gridCol w:w="878"/>
        <w:gridCol w:w="879"/>
      </w:tblGrid>
      <w:tr w:rsidR="00C850CA" w:rsidRPr="00FC54F1" w14:paraId="2D117B75" w14:textId="77777777" w:rsidTr="00E10FB8">
        <w:tc>
          <w:tcPr>
            <w:tcW w:w="1384" w:type="dxa"/>
            <w:vMerge w:val="restart"/>
            <w:tcBorders>
              <w:right w:val="single" w:sz="18" w:space="0" w:color="000000" w:themeColor="text1"/>
            </w:tcBorders>
            <w:vAlign w:val="center"/>
          </w:tcPr>
          <w:p w14:paraId="31F2104A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№20</w:t>
            </w:r>
          </w:p>
        </w:tc>
        <w:tc>
          <w:tcPr>
            <w:tcW w:w="1162" w:type="dxa"/>
            <w:tcBorders>
              <w:top w:val="single" w:sz="2" w:space="0" w:color="000000" w:themeColor="text1"/>
              <w:left w:val="single" w:sz="18" w:space="0" w:color="000000" w:themeColor="text1"/>
              <w:bottom w:val="single" w:sz="2" w:space="0" w:color="000000" w:themeColor="text1"/>
              <w:right w:val="single" w:sz="2" w:space="0" w:color="000000" w:themeColor="text1"/>
            </w:tcBorders>
          </w:tcPr>
          <w:p w14:paraId="2E67AB72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60" w:dyaOrig="380" w14:anchorId="33B28C86">
                <v:shape id="_x0000_i1028" type="#_x0000_t75" style="width:12.85pt;height:19.25pt" o:ole="">
                  <v:imagedata r:id="rId10" o:title=""/>
                </v:shape>
                <o:OLEObject Type="Embed" ProgID="Equation.DSMT4" ShapeID="_x0000_i1028" DrawAspect="Content" ObjectID="_1759776136" r:id="rId11"/>
              </w:object>
            </w:r>
          </w:p>
        </w:tc>
        <w:tc>
          <w:tcPr>
            <w:tcW w:w="878" w:type="dxa"/>
            <w:tcBorders>
              <w:left w:val="single" w:sz="2" w:space="0" w:color="000000" w:themeColor="text1"/>
            </w:tcBorders>
          </w:tcPr>
          <w:p w14:paraId="5A28EF9B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3</w:t>
            </w:r>
          </w:p>
        </w:tc>
        <w:tc>
          <w:tcPr>
            <w:tcW w:w="878" w:type="dxa"/>
          </w:tcPr>
          <w:p w14:paraId="6F7CFA2D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2</w:t>
            </w:r>
          </w:p>
        </w:tc>
        <w:tc>
          <w:tcPr>
            <w:tcW w:w="878" w:type="dxa"/>
          </w:tcPr>
          <w:p w14:paraId="28968DA1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878" w:type="dxa"/>
            <w:tcBorders>
              <w:right w:val="single" w:sz="18" w:space="0" w:color="000000" w:themeColor="text1"/>
            </w:tcBorders>
          </w:tcPr>
          <w:p w14:paraId="32C427F0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878" w:type="dxa"/>
            <w:tcBorders>
              <w:top w:val="single" w:sz="2" w:space="0" w:color="000000" w:themeColor="text1"/>
              <w:left w:val="single" w:sz="18" w:space="0" w:color="000000" w:themeColor="text1"/>
              <w:bottom w:val="single" w:sz="2" w:space="0" w:color="000000" w:themeColor="text1"/>
              <w:right w:val="single" w:sz="2" w:space="0" w:color="000000" w:themeColor="text1"/>
            </w:tcBorders>
          </w:tcPr>
          <w:p w14:paraId="2A3D02D9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4</w:t>
            </w:r>
          </w:p>
        </w:tc>
        <w:tc>
          <w:tcPr>
            <w:tcW w:w="878" w:type="dxa"/>
            <w:tcBorders>
              <w:left w:val="single" w:sz="2" w:space="0" w:color="000000" w:themeColor="text1"/>
            </w:tcBorders>
          </w:tcPr>
          <w:p w14:paraId="01A2FE73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1,5</w:t>
            </w:r>
          </w:p>
        </w:tc>
        <w:tc>
          <w:tcPr>
            <w:tcW w:w="878" w:type="dxa"/>
          </w:tcPr>
          <w:p w14:paraId="65083D6B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79" w:type="dxa"/>
          </w:tcPr>
          <w:p w14:paraId="08292232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,5</w:t>
            </w:r>
          </w:p>
        </w:tc>
      </w:tr>
      <w:tr w:rsidR="00C850CA" w:rsidRPr="00FC54F1" w14:paraId="5515A05C" w14:textId="77777777" w:rsidTr="00E10FB8">
        <w:tc>
          <w:tcPr>
            <w:tcW w:w="1384" w:type="dxa"/>
            <w:vMerge/>
            <w:vAlign w:val="center"/>
          </w:tcPr>
          <w:p w14:paraId="12BA0030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62" w:type="dxa"/>
            <w:tcBorders>
              <w:top w:val="single" w:sz="2" w:space="0" w:color="000000" w:themeColor="text1"/>
              <w:left w:val="single" w:sz="18" w:space="0" w:color="000000" w:themeColor="text1"/>
              <w:bottom w:val="single" w:sz="2" w:space="0" w:color="000000" w:themeColor="text1"/>
              <w:right w:val="single" w:sz="2" w:space="0" w:color="000000" w:themeColor="text1"/>
            </w:tcBorders>
          </w:tcPr>
          <w:p w14:paraId="04A5EC43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object w:dxaOrig="660" w:dyaOrig="380" w14:anchorId="63C5AFB1">
                <v:shape id="_x0000_i1029" type="#_x0000_t75" style="width:32.8pt;height:17.8pt;visibility:visible" o:ole="">
                  <v:imagedata r:id="rId12" o:title=""/>
                </v:shape>
                <o:OLEObject Type="Embed" ProgID="Unknown" ShapeID="_x0000_i1029" DrawAspect="Content" ObjectID="_1759776137" r:id="rId13"/>
              </w:object>
            </w:r>
          </w:p>
        </w:tc>
        <w:tc>
          <w:tcPr>
            <w:tcW w:w="878" w:type="dxa"/>
            <w:tcBorders>
              <w:left w:val="single" w:sz="2" w:space="0" w:color="000000" w:themeColor="text1"/>
            </w:tcBorders>
          </w:tcPr>
          <w:p w14:paraId="6C656A01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878" w:type="dxa"/>
          </w:tcPr>
          <w:p w14:paraId="09A093E4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878" w:type="dxa"/>
          </w:tcPr>
          <w:p w14:paraId="7056381D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6</w:t>
            </w:r>
          </w:p>
        </w:tc>
        <w:tc>
          <w:tcPr>
            <w:tcW w:w="878" w:type="dxa"/>
            <w:tcBorders>
              <w:right w:val="single" w:sz="18" w:space="0" w:color="000000" w:themeColor="text1"/>
            </w:tcBorders>
          </w:tcPr>
          <w:p w14:paraId="36B3A9C5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878" w:type="dxa"/>
            <w:tcBorders>
              <w:top w:val="single" w:sz="2" w:space="0" w:color="000000" w:themeColor="text1"/>
              <w:left w:val="single" w:sz="18" w:space="0" w:color="000000" w:themeColor="text1"/>
              <w:bottom w:val="single" w:sz="2" w:space="0" w:color="000000" w:themeColor="text1"/>
              <w:right w:val="single" w:sz="2" w:space="0" w:color="000000" w:themeColor="text1"/>
            </w:tcBorders>
            <w:vAlign w:val="center"/>
          </w:tcPr>
          <w:p w14:paraId="2584C083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?</w:t>
            </w:r>
          </w:p>
        </w:tc>
        <w:tc>
          <w:tcPr>
            <w:tcW w:w="878" w:type="dxa"/>
            <w:tcBorders>
              <w:left w:val="single" w:sz="2" w:space="0" w:color="000000" w:themeColor="text1"/>
            </w:tcBorders>
            <w:vAlign w:val="center"/>
          </w:tcPr>
          <w:p w14:paraId="70DA222D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?</w:t>
            </w:r>
          </w:p>
        </w:tc>
        <w:tc>
          <w:tcPr>
            <w:tcW w:w="878" w:type="dxa"/>
            <w:vAlign w:val="center"/>
          </w:tcPr>
          <w:p w14:paraId="7B5E0836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?</w:t>
            </w:r>
          </w:p>
        </w:tc>
        <w:tc>
          <w:tcPr>
            <w:tcW w:w="879" w:type="dxa"/>
            <w:vAlign w:val="center"/>
          </w:tcPr>
          <w:p w14:paraId="616E0729" w14:textId="77777777" w:rsidR="00C850CA" w:rsidRPr="00FC54F1" w:rsidRDefault="00C850CA" w:rsidP="00E10FB8">
            <w:pPr>
              <w:widowControl w:val="0"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C54F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?</w:t>
            </w:r>
          </w:p>
        </w:tc>
      </w:tr>
    </w:tbl>
    <w:p w14:paraId="47BD869C" w14:textId="77777777" w:rsidR="00C850CA" w:rsidRDefault="00C850CA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1B3D8D" w14:paraId="51E3D75E" w14:textId="77777777" w:rsidTr="001B3D8D">
        <w:tc>
          <w:tcPr>
            <w:tcW w:w="2407" w:type="dxa"/>
          </w:tcPr>
          <w:p w14:paraId="6D637454" w14:textId="15538296" w:rsidR="001B3D8D" w:rsidRDefault="001B3D8D">
            <w:r>
              <w:t>-4</w:t>
            </w:r>
          </w:p>
        </w:tc>
        <w:tc>
          <w:tcPr>
            <w:tcW w:w="2407" w:type="dxa"/>
          </w:tcPr>
          <w:p w14:paraId="1B729987" w14:textId="52D8258C" w:rsidR="001B3D8D" w:rsidRDefault="001B3D8D">
            <w:r>
              <w:t>-1,5</w:t>
            </w:r>
          </w:p>
        </w:tc>
        <w:tc>
          <w:tcPr>
            <w:tcW w:w="2407" w:type="dxa"/>
          </w:tcPr>
          <w:p w14:paraId="16788FCF" w14:textId="49253A9C" w:rsidR="001B3D8D" w:rsidRDefault="001B3D8D">
            <w:r>
              <w:t>2</w:t>
            </w:r>
          </w:p>
        </w:tc>
        <w:tc>
          <w:tcPr>
            <w:tcW w:w="2408" w:type="dxa"/>
          </w:tcPr>
          <w:p w14:paraId="2A31C1C8" w14:textId="50C61216" w:rsidR="001B3D8D" w:rsidRDefault="001B3D8D">
            <w:r>
              <w:t>2,5</w:t>
            </w:r>
          </w:p>
        </w:tc>
      </w:tr>
      <w:tr w:rsidR="001B3D8D" w14:paraId="07F3C9B5" w14:textId="77777777" w:rsidTr="001B3D8D">
        <w:tc>
          <w:tcPr>
            <w:tcW w:w="2407" w:type="dxa"/>
          </w:tcPr>
          <w:p w14:paraId="2CCA1674" w14:textId="59D8D89B" w:rsidR="001B3D8D" w:rsidRDefault="001B3D8D">
            <w:r>
              <w:t>-6</w:t>
            </w:r>
          </w:p>
        </w:tc>
        <w:tc>
          <w:tcPr>
            <w:tcW w:w="2407" w:type="dxa"/>
          </w:tcPr>
          <w:p w14:paraId="5FCC29CB" w14:textId="67F2BCF3" w:rsidR="001B3D8D" w:rsidRDefault="001B3D8D">
            <w:r>
              <w:t>7,13</w:t>
            </w:r>
          </w:p>
        </w:tc>
        <w:tc>
          <w:tcPr>
            <w:tcW w:w="2407" w:type="dxa"/>
          </w:tcPr>
          <w:p w14:paraId="366C3FCA" w14:textId="64C685AB" w:rsidR="001B3D8D" w:rsidRDefault="001B3D8D">
            <w:r>
              <w:t>-6</w:t>
            </w:r>
          </w:p>
        </w:tc>
        <w:tc>
          <w:tcPr>
            <w:tcW w:w="2408" w:type="dxa"/>
          </w:tcPr>
          <w:p w14:paraId="71D80990" w14:textId="79F1298B" w:rsidR="001B3D8D" w:rsidRDefault="001B3D8D">
            <w:r>
              <w:t>2,13</w:t>
            </w:r>
          </w:p>
        </w:tc>
      </w:tr>
    </w:tbl>
    <w:p w14:paraId="561D9DCE" w14:textId="77777777" w:rsidR="001B3D8D" w:rsidRDefault="001B3D8D"/>
    <w:p w14:paraId="1AC52D61" w14:textId="2821091D" w:rsidR="006B50A8" w:rsidRDefault="006B50A8" w:rsidP="006B50A8">
      <w:pPr>
        <w:widowControl w:val="0"/>
        <w:autoSpaceDN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6675AFB" wp14:editId="1D9AD3A1">
            <wp:extent cx="6120765" cy="8161020"/>
            <wp:effectExtent l="0" t="0" r="0" b="0"/>
            <wp:docPr id="210650285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502857" name="Рисунок 2106502857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816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3666D" w14:textId="77777777" w:rsidR="006B50A8" w:rsidRDefault="006B50A8"/>
    <w:p w14:paraId="6AADCB35" w14:textId="77777777" w:rsidR="006B50A8" w:rsidRDefault="006B50A8"/>
    <w:p w14:paraId="115AE6A1" w14:textId="77777777" w:rsidR="006B50A8" w:rsidRDefault="006B50A8"/>
    <w:p w14:paraId="48A32947" w14:textId="77777777" w:rsidR="006B50A8" w:rsidRDefault="006B50A8"/>
    <w:p w14:paraId="029EBDE8" w14:textId="77777777" w:rsidR="006B50A8" w:rsidRDefault="006B50A8"/>
    <w:p w14:paraId="64A551E4" w14:textId="6E85A130" w:rsidR="006B50A8" w:rsidRDefault="006B50A8" w:rsidP="006B50A8">
      <w:pPr>
        <w:widowControl w:val="0"/>
        <w:autoSpaceDN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785A859" wp14:editId="7AC74389">
            <wp:extent cx="6120765" cy="5314315"/>
            <wp:effectExtent l="0" t="0" r="0" b="635"/>
            <wp:docPr id="67543589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435891" name="Рисунок 67543589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531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4B583" w14:textId="77777777" w:rsidR="006B50A8" w:rsidRDefault="006B50A8"/>
    <w:p w14:paraId="619902F4" w14:textId="77777777" w:rsidR="00921AC3" w:rsidRDefault="00921AC3" w:rsidP="00921AC3">
      <w:r>
        <w:t>import numpy as np</w:t>
      </w:r>
    </w:p>
    <w:p w14:paraId="46133BB5" w14:textId="77777777" w:rsidR="00921AC3" w:rsidRDefault="00921AC3" w:rsidP="00921AC3">
      <w:r>
        <w:t>import matplotlib.pyplot as plt</w:t>
      </w:r>
    </w:p>
    <w:p w14:paraId="6AE66C43" w14:textId="77777777" w:rsidR="00921AC3" w:rsidRDefault="00921AC3" w:rsidP="00921AC3">
      <w:r>
        <w:t xml:space="preserve">from scipy.interpolate import lagrange </w:t>
      </w:r>
    </w:p>
    <w:p w14:paraId="24D43A8E" w14:textId="77777777" w:rsidR="00921AC3" w:rsidRDefault="00921AC3" w:rsidP="00921AC3"/>
    <w:p w14:paraId="7CD728EE" w14:textId="77777777" w:rsidR="00921AC3" w:rsidRDefault="00921AC3" w:rsidP="00921AC3"/>
    <w:p w14:paraId="654A4060" w14:textId="77777777" w:rsidR="00921AC3" w:rsidRDefault="00921AC3" w:rsidP="00921AC3"/>
    <w:p w14:paraId="6C947DE9" w14:textId="77777777" w:rsidR="00921AC3" w:rsidRDefault="00921AC3" w:rsidP="00921AC3">
      <w:r>
        <w:t>x=np.array([-3.,-2.,0.,3.], dtype=float)</w:t>
      </w:r>
    </w:p>
    <w:p w14:paraId="17AF4816" w14:textId="77777777" w:rsidR="00921AC3" w:rsidRDefault="00921AC3" w:rsidP="00921AC3">
      <w:r>
        <w:t>y=np.array([9.,10.,-6.,15.], dtype=float)</w:t>
      </w:r>
    </w:p>
    <w:p w14:paraId="3A6D31F5" w14:textId="77777777" w:rsidR="00921AC3" w:rsidRDefault="00921AC3" w:rsidP="00921AC3">
      <w:r>
        <w:t>def lagranz(x,y,t):</w:t>
      </w:r>
    </w:p>
    <w:p w14:paraId="0A22662A" w14:textId="77777777" w:rsidR="00921AC3" w:rsidRDefault="00921AC3" w:rsidP="00921AC3">
      <w:r>
        <w:t xml:space="preserve">    z=0</w:t>
      </w:r>
    </w:p>
    <w:p w14:paraId="64B60AC9" w14:textId="77777777" w:rsidR="00921AC3" w:rsidRDefault="00921AC3" w:rsidP="00921AC3">
      <w:r>
        <w:t xml:space="preserve">    for j in range(len(y)):</w:t>
      </w:r>
    </w:p>
    <w:p w14:paraId="36C89D55" w14:textId="77777777" w:rsidR="00921AC3" w:rsidRDefault="00921AC3" w:rsidP="00921AC3">
      <w:r>
        <w:t xml:space="preserve">        p1=1; p2=1</w:t>
      </w:r>
    </w:p>
    <w:p w14:paraId="49489753" w14:textId="77777777" w:rsidR="00921AC3" w:rsidRDefault="00921AC3" w:rsidP="00921AC3">
      <w:r>
        <w:t xml:space="preserve">        for i in range(len(x)):</w:t>
      </w:r>
    </w:p>
    <w:p w14:paraId="00E23601" w14:textId="77777777" w:rsidR="00921AC3" w:rsidRDefault="00921AC3" w:rsidP="00921AC3">
      <w:r>
        <w:t xml:space="preserve">            if i==j:</w:t>
      </w:r>
    </w:p>
    <w:p w14:paraId="013E7898" w14:textId="77777777" w:rsidR="00921AC3" w:rsidRDefault="00921AC3" w:rsidP="00921AC3">
      <w:r>
        <w:lastRenderedPageBreak/>
        <w:t xml:space="preserve">                p1=p1*1; p2=p2*1</w:t>
      </w:r>
    </w:p>
    <w:p w14:paraId="54A5037C" w14:textId="77777777" w:rsidR="00921AC3" w:rsidRDefault="00921AC3" w:rsidP="00921AC3">
      <w:r>
        <w:t xml:space="preserve">            else:</w:t>
      </w:r>
    </w:p>
    <w:p w14:paraId="59838E16" w14:textId="77777777" w:rsidR="00921AC3" w:rsidRDefault="00921AC3" w:rsidP="00921AC3">
      <w:r>
        <w:t xml:space="preserve">                p1=p1*(t-x[i])</w:t>
      </w:r>
    </w:p>
    <w:p w14:paraId="26EED203" w14:textId="77777777" w:rsidR="00921AC3" w:rsidRDefault="00921AC3" w:rsidP="00921AC3">
      <w:r>
        <w:t xml:space="preserve">                p2=p2*(x[j]-x[i])</w:t>
      </w:r>
    </w:p>
    <w:p w14:paraId="32FB85C5" w14:textId="77777777" w:rsidR="00921AC3" w:rsidRDefault="00921AC3" w:rsidP="00921AC3">
      <w:r>
        <w:t xml:space="preserve">        z=z+y[j]*p1/p2</w:t>
      </w:r>
    </w:p>
    <w:p w14:paraId="7647B7BF" w14:textId="77777777" w:rsidR="00921AC3" w:rsidRDefault="00921AC3" w:rsidP="00921AC3">
      <w:r>
        <w:t xml:space="preserve">    return z</w:t>
      </w:r>
    </w:p>
    <w:p w14:paraId="38610AC8" w14:textId="77777777" w:rsidR="00921AC3" w:rsidRDefault="00921AC3" w:rsidP="00921AC3">
      <w:r>
        <w:t>xnew=np.linspace(np.min(x),np.max(x),100) #точки, за якими будуємо графік</w:t>
      </w:r>
    </w:p>
    <w:p w14:paraId="7DE75FD0" w14:textId="77777777" w:rsidR="00921AC3" w:rsidRDefault="00921AC3" w:rsidP="00921AC3">
      <w:r>
        <w:t>ynew=[lagranz(x,y,i) for i in xnew]</w:t>
      </w:r>
    </w:p>
    <w:p w14:paraId="3053A181" w14:textId="77777777" w:rsidR="00921AC3" w:rsidRDefault="00921AC3" w:rsidP="00921AC3">
      <w:r>
        <w:t>plt.plot(x,y,'o',xnew,ynew) #будуємо графік функції Лагранжа</w:t>
      </w:r>
    </w:p>
    <w:p w14:paraId="13679DEB" w14:textId="77777777" w:rsidR="00921AC3" w:rsidRDefault="00921AC3" w:rsidP="00921AC3">
      <w:r>
        <w:t>plt.title('Lagrange Polynomial_1')</w:t>
      </w:r>
    </w:p>
    <w:p w14:paraId="092201DD" w14:textId="77777777" w:rsidR="00921AC3" w:rsidRDefault="00921AC3" w:rsidP="00921AC3">
      <w:r>
        <w:t>plt.grid(True)</w:t>
      </w:r>
    </w:p>
    <w:p w14:paraId="6D2A2CAC" w14:textId="78AE2551" w:rsidR="006B50A8" w:rsidRDefault="00921AC3" w:rsidP="00921AC3">
      <w:r>
        <w:t>plt.show()</w:t>
      </w:r>
    </w:p>
    <w:p w14:paraId="1AF21CC2" w14:textId="77777777" w:rsidR="00921AC3" w:rsidRDefault="00921AC3" w:rsidP="00921AC3"/>
    <w:p w14:paraId="7A0EF066" w14:textId="77777777" w:rsidR="00921AC3" w:rsidRDefault="00921AC3" w:rsidP="00921AC3"/>
    <w:p w14:paraId="15EC75D4" w14:textId="2C1C9A89" w:rsidR="00921AC3" w:rsidRDefault="00921AC3" w:rsidP="00921AC3">
      <w:r>
        <w:rPr>
          <w:noProof/>
        </w:rPr>
        <w:drawing>
          <wp:inline distT="0" distB="0" distL="0" distR="0" wp14:anchorId="60614DFD" wp14:editId="68CE3C75">
            <wp:extent cx="6120765" cy="4090035"/>
            <wp:effectExtent l="0" t="0" r="0" b="5715"/>
            <wp:docPr id="146215871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158717" name="Рисунок 1462158717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4090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110C9" w14:textId="77777777" w:rsidR="00921AC3" w:rsidRDefault="00921AC3" w:rsidP="00921AC3"/>
    <w:p w14:paraId="11B8C5C3" w14:textId="77777777" w:rsidR="00921AC3" w:rsidRDefault="00921AC3" w:rsidP="00921AC3">
      <w:r>
        <w:t xml:space="preserve">#Перевірка </w:t>
      </w:r>
    </w:p>
    <w:p w14:paraId="788777EB" w14:textId="77777777" w:rsidR="00921AC3" w:rsidRDefault="00921AC3" w:rsidP="00921AC3">
      <w:r>
        <w:t>f = lagrange(x, y)</w:t>
      </w:r>
    </w:p>
    <w:p w14:paraId="0010676A" w14:textId="77777777" w:rsidR="00921AC3" w:rsidRDefault="00921AC3" w:rsidP="00921AC3">
      <w:r>
        <w:t>fig = plt.figure(figsize = (7,5))</w:t>
      </w:r>
    </w:p>
    <w:p w14:paraId="105BF67F" w14:textId="77777777" w:rsidR="00921AC3" w:rsidRDefault="00921AC3" w:rsidP="00921AC3">
      <w:r>
        <w:t>plt.plot(xnew, f(xnew), 'b', x, y, 'ro')</w:t>
      </w:r>
    </w:p>
    <w:p w14:paraId="330C2754" w14:textId="77777777" w:rsidR="00921AC3" w:rsidRDefault="00921AC3" w:rsidP="00921AC3">
      <w:r>
        <w:lastRenderedPageBreak/>
        <w:t>plt.title('Lagrange Polynomial_2')</w:t>
      </w:r>
    </w:p>
    <w:p w14:paraId="744D83B1" w14:textId="77777777" w:rsidR="00921AC3" w:rsidRDefault="00921AC3" w:rsidP="00921AC3">
      <w:r>
        <w:t>plt.grid()</w:t>
      </w:r>
    </w:p>
    <w:p w14:paraId="5CC2248B" w14:textId="77777777" w:rsidR="00921AC3" w:rsidRDefault="00921AC3" w:rsidP="00921AC3">
      <w:r>
        <w:t>plt.xlabel('x')</w:t>
      </w:r>
    </w:p>
    <w:p w14:paraId="1F00E375" w14:textId="77777777" w:rsidR="00921AC3" w:rsidRDefault="00921AC3" w:rsidP="00921AC3">
      <w:r>
        <w:t>plt.ylabel('y')</w:t>
      </w:r>
    </w:p>
    <w:p w14:paraId="02717E12" w14:textId="0022B5C2" w:rsidR="00921AC3" w:rsidRDefault="00921AC3" w:rsidP="00921AC3">
      <w:r>
        <w:t>plt.show()</w:t>
      </w:r>
    </w:p>
    <w:sectPr w:rsidR="00921AC3" w:rsidSect="00261F8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1607"/>
    <w:rsid w:val="00000001"/>
    <w:rsid w:val="00070C90"/>
    <w:rsid w:val="000D5DB5"/>
    <w:rsid w:val="001216CE"/>
    <w:rsid w:val="001B3D8D"/>
    <w:rsid w:val="002448DB"/>
    <w:rsid w:val="00261F81"/>
    <w:rsid w:val="002B00EC"/>
    <w:rsid w:val="002E4891"/>
    <w:rsid w:val="00310A77"/>
    <w:rsid w:val="0035014D"/>
    <w:rsid w:val="00407B74"/>
    <w:rsid w:val="0043314A"/>
    <w:rsid w:val="00464E6D"/>
    <w:rsid w:val="00466B5F"/>
    <w:rsid w:val="0047084E"/>
    <w:rsid w:val="004E7B89"/>
    <w:rsid w:val="005D1578"/>
    <w:rsid w:val="005F16AB"/>
    <w:rsid w:val="00613B10"/>
    <w:rsid w:val="006275B2"/>
    <w:rsid w:val="006B0A38"/>
    <w:rsid w:val="006B50A8"/>
    <w:rsid w:val="007A6699"/>
    <w:rsid w:val="008F093F"/>
    <w:rsid w:val="0092145D"/>
    <w:rsid w:val="00921AC3"/>
    <w:rsid w:val="00924E55"/>
    <w:rsid w:val="009D70D8"/>
    <w:rsid w:val="00A021EE"/>
    <w:rsid w:val="00A41592"/>
    <w:rsid w:val="00A6130A"/>
    <w:rsid w:val="00AD3BD6"/>
    <w:rsid w:val="00BF2E3E"/>
    <w:rsid w:val="00C1742C"/>
    <w:rsid w:val="00C6716A"/>
    <w:rsid w:val="00C850CA"/>
    <w:rsid w:val="00D52BCD"/>
    <w:rsid w:val="00DA4FC0"/>
    <w:rsid w:val="00DB5346"/>
    <w:rsid w:val="00E61F9A"/>
    <w:rsid w:val="00F11607"/>
    <w:rsid w:val="00F16A9E"/>
    <w:rsid w:val="00FA5A59"/>
    <w:rsid w:val="00FA7F39"/>
    <w:rsid w:val="00FE0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31C4F5"/>
  <w15:chartTrackingRefBased/>
  <w15:docId w15:val="{71011034-A4DF-4932-B016-0DE69D5B85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B3D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jp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jpg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jp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5</Pages>
  <Words>877</Words>
  <Characters>501</Characters>
  <Application>Microsoft Office Word</Application>
  <DocSecurity>0</DocSecurity>
  <Lines>4</Lines>
  <Paragraphs>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льонка Анастасія Вадимівна</dc:creator>
  <cp:keywords/>
  <dc:description/>
  <cp:lastModifiedBy>Пальонка Анастасія Вадимівна</cp:lastModifiedBy>
  <cp:revision>6</cp:revision>
  <dcterms:created xsi:type="dcterms:W3CDTF">2023-10-21T12:38:00Z</dcterms:created>
  <dcterms:modified xsi:type="dcterms:W3CDTF">2023-10-25T18:52:00Z</dcterms:modified>
</cp:coreProperties>
</file>